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403" r:id="rId3"/>
    <p:sldId id="299" r:id="rId4"/>
    <p:sldId id="340" r:id="rId5"/>
    <p:sldId id="341" r:id="rId6"/>
    <p:sldId id="350" r:id="rId7"/>
    <p:sldId id="365" r:id="rId8"/>
    <p:sldId id="342" r:id="rId9"/>
    <p:sldId id="347" r:id="rId10"/>
    <p:sldId id="343" r:id="rId11"/>
    <p:sldId id="344" r:id="rId12"/>
    <p:sldId id="345" r:id="rId13"/>
    <p:sldId id="346" r:id="rId14"/>
    <p:sldId id="348" r:id="rId15"/>
    <p:sldId id="362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405" r:id="rId29"/>
    <p:sldId id="406" r:id="rId30"/>
    <p:sldId id="389" r:id="rId31"/>
    <p:sldId id="390" r:id="rId32"/>
    <p:sldId id="391" r:id="rId33"/>
    <p:sldId id="392" r:id="rId34"/>
    <p:sldId id="399" r:id="rId35"/>
    <p:sldId id="393" r:id="rId36"/>
    <p:sldId id="394" r:id="rId37"/>
    <p:sldId id="395" r:id="rId38"/>
    <p:sldId id="396" r:id="rId39"/>
    <p:sldId id="397" r:id="rId40"/>
    <p:sldId id="398" r:id="rId41"/>
    <p:sldId id="402" r:id="rId42"/>
    <p:sldId id="401" r:id="rId43"/>
    <p:sldId id="400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275" y="-7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3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C5678-EE20-4FA5-88E2-6E0BD67A2E26}" type="datetime1">
              <a:rPr lang="en-US" smtClean="0"/>
              <a:t>10/10/2023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51B39-B140-43FE-96DB-472A2B59CE7C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00BB2-27C5-458B-ABCE-839C88CF47CE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AEA93-55E7-4DA9-90C2-089A26EEFEC4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CF3C7-6809-4F39-BD67-A75817BDDE0A}" type="datetime1">
              <a:rPr lang="en-US" smtClean="0"/>
              <a:t>10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AEB24-CE78-465C-A726-91D0868FA48F}" type="datetime1">
              <a:rPr lang="en-US" smtClean="0"/>
              <a:t>10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AADF0-1749-4E8B-9691-B44A5F8C0895}" type="datetime1">
              <a:rPr lang="en-US" smtClean="0"/>
              <a:t>10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F628A-A867-4937-BBE5-207DB6F9C51A}" type="datetime1">
              <a:rPr lang="en-US" smtClean="0"/>
              <a:t>10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BBB94-68E6-4675-A946-F1C5994EDBD7}" type="datetime1">
              <a:rPr lang="en-US" smtClean="0"/>
              <a:t>10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3B8377-21E3-4835-B75D-4E2847E2750F}" type="datetime1">
              <a:rPr lang="en-US" smtClean="0"/>
              <a:t>10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0C4986D-6BE9-4264-908F-02DB36FD8D6C}" type="datetime1">
              <a:rPr lang="en-US" smtClean="0"/>
              <a:t>10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Footer Tex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76.wmf"/><Relationship Id="rId9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9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8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16.png"/><Relationship Id="rId4" Type="http://schemas.openxmlformats.org/officeDocument/2006/relationships/image" Target="../media/image11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3" Type="http://schemas.openxmlformats.org/officeDocument/2006/relationships/image" Target="../media/image24.jp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188640"/>
            <a:ext cx="1444625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83568" y="3356992"/>
            <a:ext cx="468052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u="sng" dirty="0" smtClean="0"/>
              <a:t>Group Members</a:t>
            </a:r>
            <a:endParaRPr lang="en-IN" sz="2400" u="sng" dirty="0" smtClean="0"/>
          </a:p>
          <a:p>
            <a:r>
              <a:rPr lang="en-GB" sz="2000" b="1" dirty="0" smtClean="0"/>
              <a:t>PAWAN KUMAR (224102510)</a:t>
            </a:r>
          </a:p>
          <a:p>
            <a:r>
              <a:rPr lang="en-GB" sz="2000" b="1" dirty="0" smtClean="0"/>
              <a:t>NIRMAL KUMAR (224102509)</a:t>
            </a:r>
          </a:p>
          <a:p>
            <a:r>
              <a:rPr lang="en-GB" sz="2000" b="1" dirty="0" smtClean="0"/>
              <a:t>MOHD. AHKAMUDDIN SIDDIQUI (224102508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9552" y="1079267"/>
            <a:ext cx="79208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C00000"/>
                </a:solidFill>
              </a:rPr>
              <a:t>                          </a:t>
            </a:r>
            <a:r>
              <a:rPr lang="en-GB" sz="2400" b="1" dirty="0" smtClean="0"/>
              <a:t> EE555-Automation Lab</a:t>
            </a:r>
          </a:p>
          <a:p>
            <a:r>
              <a:rPr lang="en-GB" sz="2400" b="1" dirty="0"/>
              <a:t> </a:t>
            </a:r>
            <a:r>
              <a:rPr lang="en-GB" sz="2400" b="1" dirty="0" smtClean="0"/>
              <a:t>         LQR </a:t>
            </a:r>
            <a:r>
              <a:rPr lang="en-GB" sz="2400" b="1" dirty="0"/>
              <a:t>Control for Missile </a:t>
            </a:r>
            <a:r>
              <a:rPr lang="en-GB" sz="2400" b="1" dirty="0" smtClean="0"/>
              <a:t>Guided System</a:t>
            </a:r>
          </a:p>
          <a:p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5796136" y="3356991"/>
            <a:ext cx="30608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u="sng" dirty="0" smtClean="0"/>
              <a:t>Project Supervisor</a:t>
            </a:r>
          </a:p>
          <a:p>
            <a:r>
              <a:rPr lang="en-IN" sz="2000" b="1" dirty="0" err="1"/>
              <a:t>Dr.</a:t>
            </a:r>
            <a:r>
              <a:rPr lang="en-IN" sz="2000" b="1" dirty="0"/>
              <a:t> </a:t>
            </a:r>
            <a:r>
              <a:rPr lang="en-IN" sz="2000" b="1" dirty="0" err="1"/>
              <a:t>Parijat</a:t>
            </a:r>
            <a:r>
              <a:rPr lang="en-IN" sz="2000" b="1" dirty="0"/>
              <a:t> </a:t>
            </a:r>
            <a:r>
              <a:rPr lang="en-IN" sz="2000" b="1" dirty="0" err="1"/>
              <a:t>Bhowmick</a:t>
            </a:r>
            <a:endParaRPr lang="en-IN" sz="2000" b="1" dirty="0"/>
          </a:p>
          <a:p>
            <a:r>
              <a:rPr lang="en-GB" sz="2000" b="1" dirty="0" smtClean="0"/>
              <a:t>Assistant Professor</a:t>
            </a:r>
          </a:p>
          <a:p>
            <a:r>
              <a:rPr lang="en-GB" sz="2000" b="1" dirty="0" smtClean="0"/>
              <a:t>(EEE Department)</a:t>
            </a:r>
            <a:endParaRPr lang="en-IN" sz="20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5759624" y="5049763"/>
            <a:ext cx="33843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u="sng" dirty="0" smtClean="0"/>
              <a:t>TEACHING ASSISTANTS</a:t>
            </a:r>
          </a:p>
          <a:p>
            <a:r>
              <a:rPr lang="en-GB" b="1" dirty="0" err="1" smtClean="0"/>
              <a:t>Mallemputi</a:t>
            </a:r>
            <a:r>
              <a:rPr lang="en-GB" b="1" dirty="0" smtClean="0"/>
              <a:t> </a:t>
            </a:r>
            <a:r>
              <a:rPr lang="en-GB" b="1" dirty="0" err="1" smtClean="0"/>
              <a:t>Aravind</a:t>
            </a:r>
            <a:endParaRPr lang="en-GB" b="1" dirty="0" smtClean="0"/>
          </a:p>
          <a:p>
            <a:r>
              <a:rPr lang="en-GB" b="1" dirty="0" smtClean="0"/>
              <a:t>Salam </a:t>
            </a:r>
            <a:r>
              <a:rPr lang="en-GB" b="1" dirty="0" err="1" smtClean="0"/>
              <a:t>Athoibi</a:t>
            </a:r>
            <a:r>
              <a:rPr lang="en-GB" b="1" dirty="0" smtClean="0"/>
              <a:t> Devi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93378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put data to </a:t>
            </a:r>
            <a:r>
              <a:rPr lang="en-GB" dirty="0" err="1" smtClean="0"/>
              <a:t>ProNav</a:t>
            </a:r>
            <a:r>
              <a:rPr lang="en-GB" dirty="0" smtClean="0"/>
              <a:t> Law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nsors</a:t>
            </a:r>
            <a:r>
              <a:rPr lang="en-GB" sz="2800" b="1" dirty="0" smtClean="0"/>
              <a:t> </a:t>
            </a:r>
            <a:r>
              <a:rPr lang="en-GB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imator: </a:t>
            </a:r>
          </a:p>
          <a:p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eker or Homing-eye(IR or RADAR)</a:t>
            </a:r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t uses EM wave actively or passively to detect and track target.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t generates LOS rate or commanded acceleration </a:t>
            </a: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4066863"/>
            <a:ext cx="4920822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98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5200" dirty="0" smtClean="0"/>
              <a:t>Inertial Measurement Unit</a:t>
            </a:r>
            <a:endParaRPr lang="en-IN" sz="5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ertial Measurement 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it: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nses Translational &amp; rotational acceleration that data 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t can be filtered to produce an estimate of the pursuer velocity vector.</a:t>
            </a: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3428999"/>
            <a:ext cx="5940152" cy="2401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7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put to </a:t>
            </a:r>
            <a:r>
              <a:rPr lang="en-GB" dirty="0" err="1" smtClean="0"/>
              <a:t>ProNav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light Control or Autopilot 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t equipped with control effectors ,it imparts forces and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ments on the body two potential forms are fins and canards to produce desired signal.</a:t>
            </a: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ts </a:t>
            </a:r>
            <a:r>
              <a:rPr lang="en-GB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ob of autopilot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o relate the commanded acceleration to the correct servo-fin or servo-canard motion to produce achieved acceleration that best meets the command</a:t>
            </a:r>
          </a:p>
          <a:p>
            <a:endParaRPr lang="en-I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2708920"/>
            <a:ext cx="4013442" cy="2088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3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oming Loop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628800"/>
            <a:ext cx="5832648" cy="2526517"/>
          </a:xfr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4337273"/>
            <a:ext cx="4104456" cy="2044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12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inued…</a:t>
            </a:r>
            <a:endParaRPr lang="en-IN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556792"/>
            <a:ext cx="5400600" cy="231208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3933056"/>
            <a:ext cx="5616624" cy="2476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11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274" y="188640"/>
            <a:ext cx="8229600" cy="1195536"/>
          </a:xfrm>
        </p:spPr>
        <p:txBody>
          <a:bodyPr/>
          <a:lstStyle/>
          <a:p>
            <a:r>
              <a:rPr lang="en-GB" dirty="0"/>
              <a:t>Closing Velocity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losing velocity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32763"/>
              </p:ext>
            </p:extLst>
          </p:nvPr>
        </p:nvGraphicFramePr>
        <p:xfrm>
          <a:off x="827584" y="2276871"/>
          <a:ext cx="3672408" cy="142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8" name="Equation" r:id="rId3" imgW="2031840" imgH="914400" progId="Equation.DSMT4">
                  <p:embed/>
                </p:oleObj>
              </mc:Choice>
              <mc:Fallback>
                <p:oleObj name="Equation" r:id="rId3" imgW="2031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76871"/>
                        <a:ext cx="3672408" cy="1425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99847"/>
              </p:ext>
            </p:extLst>
          </p:nvPr>
        </p:nvGraphicFramePr>
        <p:xfrm>
          <a:off x="4427984" y="2132856"/>
          <a:ext cx="3600400" cy="70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9" name="Equation" r:id="rId5" imgW="1828800" imgH="355320" progId="Equation.DSMT4">
                  <p:embed/>
                </p:oleObj>
              </mc:Choice>
              <mc:Fallback>
                <p:oleObj name="Equation" r:id="rId5" imgW="1828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984" y="2132856"/>
                        <a:ext cx="3600400" cy="700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10259"/>
              </p:ext>
            </p:extLst>
          </p:nvPr>
        </p:nvGraphicFramePr>
        <p:xfrm>
          <a:off x="2699792" y="4365104"/>
          <a:ext cx="3168352" cy="129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0" name="Equation" r:id="rId7" imgW="1714320" imgH="698400" progId="Equation.DSMT4">
                  <p:embed/>
                </p:oleObj>
              </mc:Choice>
              <mc:Fallback>
                <p:oleObj name="Equation" r:id="rId7" imgW="1714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792" y="4365104"/>
                        <a:ext cx="3168352" cy="1290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501317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rom chain rule’s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6084168" y="4874676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losing</a:t>
            </a:r>
          </a:p>
          <a:p>
            <a:r>
              <a:rPr lang="en-GB" dirty="0" smtClean="0"/>
              <a:t>velocit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3809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al Control for Guidan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rget can actually accelerated as </a:t>
            </a:r>
            <a:r>
              <a:rPr lang="en-GB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nuever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o make intercept more difficult.</a:t>
            </a:r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ssume linearized engagement  L,</a:t>
            </a:r>
            <a:r>
              <a:rPr lang="el-G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re small.</a:t>
            </a:r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ursuer acceleration assumed to be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erfect.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3573016"/>
            <a:ext cx="6480720" cy="2579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33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ate Space Represent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ates are Z</a:t>
            </a:r>
            <a:r>
              <a:rPr lang="en-GB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Z</a:t>
            </a:r>
            <a:r>
              <a:rPr lang="en-GB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nd Z</a:t>
            </a:r>
            <a:r>
              <a:rPr lang="en-GB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GB" dirty="0" smtClean="0"/>
              <a:t>                      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ate equation 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0" indent="0">
              <a:buNone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Z</a:t>
            </a:r>
            <a:r>
              <a:rPr lang="en-GB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Relative Position</a:t>
            </a:r>
            <a:r>
              <a:rPr lang="en-GB" dirty="0" smtClean="0"/>
              <a:t> </a:t>
            </a:r>
          </a:p>
          <a:p>
            <a:pPr marL="0" indent="0">
              <a:buNone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Z</a:t>
            </a:r>
            <a:r>
              <a:rPr lang="en-GB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Relative Velocity </a:t>
            </a:r>
          </a:p>
          <a:p>
            <a:pPr marL="0" indent="0">
              <a:buNone/>
            </a:pP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Z</a:t>
            </a:r>
            <a:r>
              <a:rPr lang="en-GB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Relative Acceleration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177142"/>
              </p:ext>
            </p:extLst>
          </p:nvPr>
        </p:nvGraphicFramePr>
        <p:xfrm>
          <a:off x="1043608" y="2132856"/>
          <a:ext cx="120013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4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132856"/>
                        <a:ext cx="120013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45101"/>
              </p:ext>
            </p:extLst>
          </p:nvPr>
        </p:nvGraphicFramePr>
        <p:xfrm>
          <a:off x="1043608" y="2564904"/>
          <a:ext cx="1223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5" name="Equation" r:id="rId5" imgW="723600" imgH="317160" progId="Equation.DSMT4">
                  <p:embed/>
                </p:oleObj>
              </mc:Choice>
              <mc:Fallback>
                <p:oleObj name="Equation" r:id="rId5" imgW="72360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564904"/>
                        <a:ext cx="12239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95549"/>
              </p:ext>
            </p:extLst>
          </p:nvPr>
        </p:nvGraphicFramePr>
        <p:xfrm>
          <a:off x="3275856" y="2132856"/>
          <a:ext cx="7191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6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132856"/>
                        <a:ext cx="7191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74833"/>
              </p:ext>
            </p:extLst>
          </p:nvPr>
        </p:nvGraphicFramePr>
        <p:xfrm>
          <a:off x="4283968" y="1988840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7" name="Equation" r:id="rId9" imgW="457200" imgH="317160" progId="Equation.DSMT4">
                  <p:embed/>
                </p:oleObj>
              </mc:Choice>
              <mc:Fallback>
                <p:oleObj name="Equation" r:id="rId9" imgW="45720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988840"/>
                        <a:ext cx="7254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54985"/>
              </p:ext>
            </p:extLst>
          </p:nvPr>
        </p:nvGraphicFramePr>
        <p:xfrm>
          <a:off x="3275856" y="2564903"/>
          <a:ext cx="792088" cy="52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8" name="Equation" r:id="rId11" imgW="482400" imgH="317160" progId="Equation.DSMT4">
                  <p:embed/>
                </p:oleObj>
              </mc:Choice>
              <mc:Fallback>
                <p:oleObj name="Equation" r:id="rId11" imgW="48240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564903"/>
                        <a:ext cx="792088" cy="522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82135"/>
              </p:ext>
            </p:extLst>
          </p:nvPr>
        </p:nvGraphicFramePr>
        <p:xfrm>
          <a:off x="4355976" y="2564904"/>
          <a:ext cx="122989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" name="Equation" r:id="rId13" imgW="774360" imgH="317160" progId="Equation.DSMT4">
                  <p:embed/>
                </p:oleObj>
              </mc:Choice>
              <mc:Fallback>
                <p:oleObj name="Equation" r:id="rId13" imgW="77436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564904"/>
                        <a:ext cx="1229897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74481"/>
              </p:ext>
            </p:extLst>
          </p:nvPr>
        </p:nvGraphicFramePr>
        <p:xfrm>
          <a:off x="5940152" y="2564904"/>
          <a:ext cx="1152128" cy="50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0" name="Equation" r:id="rId15" imgW="723600" imgH="317160" progId="Equation.DSMT4">
                  <p:embed/>
                </p:oleObj>
              </mc:Choice>
              <mc:Fallback>
                <p:oleObj name="Equation" r:id="rId15" imgW="72360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564904"/>
                        <a:ext cx="1152128" cy="50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73048"/>
              </p:ext>
            </p:extLst>
          </p:nvPr>
        </p:nvGraphicFramePr>
        <p:xfrm>
          <a:off x="3995936" y="3356992"/>
          <a:ext cx="3312368" cy="144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1" name="Equation" r:id="rId17" imgW="1968480" imgH="1066680" progId="Equation.DSMT4">
                  <p:embed/>
                </p:oleObj>
              </mc:Choice>
              <mc:Fallback>
                <p:oleObj name="Equation" r:id="rId17" imgW="1968480" imgH="1066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356992"/>
                        <a:ext cx="3312368" cy="1443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20459"/>
              </p:ext>
            </p:extLst>
          </p:nvPr>
        </p:nvGraphicFramePr>
        <p:xfrm>
          <a:off x="4067944" y="4941168"/>
          <a:ext cx="331236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2" name="Equation" r:id="rId19" imgW="1333440" imgH="304560" progId="Equation.DSMT4">
                  <p:embed/>
                </p:oleObj>
              </mc:Choice>
              <mc:Fallback>
                <p:oleObj name="Equation" r:id="rId19" imgW="1333440" imgH="304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941168"/>
                        <a:ext cx="3312369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80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al Problem Statemen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over some finite interval that minimizes the cost function-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bject to linear time invariant kinematics equation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rminal cost matrix </a:t>
            </a:r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GB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s positive penalties on the diagonal.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56333"/>
              </p:ext>
            </p:extLst>
          </p:nvPr>
        </p:nvGraphicFramePr>
        <p:xfrm>
          <a:off x="1619672" y="1628800"/>
          <a:ext cx="1800200" cy="47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4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28800"/>
                        <a:ext cx="1800200" cy="470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51194"/>
              </p:ext>
            </p:extLst>
          </p:nvPr>
        </p:nvGraphicFramePr>
        <p:xfrm>
          <a:off x="1907704" y="2564904"/>
          <a:ext cx="4829825" cy="50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" name="Equation" r:id="rId5" imgW="2679480" imgH="279360" progId="Equation.DSMT4">
                  <p:embed/>
                </p:oleObj>
              </mc:Choice>
              <mc:Fallback>
                <p:oleObj name="Equation" r:id="rId5" imgW="267948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564904"/>
                        <a:ext cx="4829825" cy="504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95187"/>
              </p:ext>
            </p:extLst>
          </p:nvPr>
        </p:nvGraphicFramePr>
        <p:xfrm>
          <a:off x="2051720" y="3861047"/>
          <a:ext cx="2376264" cy="54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6" name="Equation" r:id="rId7" imgW="1333440" imgH="304560" progId="Equation.DSMT4">
                  <p:embed/>
                </p:oleObj>
              </mc:Choice>
              <mc:Fallback>
                <p:oleObj name="Equation" r:id="rId7" imgW="1333440" imgH="304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861047"/>
                        <a:ext cx="2376264" cy="54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11438"/>
              </p:ext>
            </p:extLst>
          </p:nvPr>
        </p:nvGraphicFramePr>
        <p:xfrm>
          <a:off x="2195736" y="5229200"/>
          <a:ext cx="1800200" cy="124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7" name="Equation" r:id="rId9" imgW="1028520" imgH="711000" progId="Equation.DSMT4">
                  <p:embed/>
                </p:oleObj>
              </mc:Choice>
              <mc:Fallback>
                <p:oleObj name="Equation" r:id="rId9" imgW="1028520" imgH="71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229200"/>
                        <a:ext cx="1800200" cy="124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5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nite Horizon LQR 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endParaRPr lang="en-GB" dirty="0" smtClean="0"/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bject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 LTI </a:t>
            </a:r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nemetics</a:t>
            </a:r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where, </a:t>
            </a:r>
          </a:p>
          <a:p>
            <a:pPr marL="0" indent="0">
              <a:buNone/>
            </a:pPr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The control that minimizes, J,           ,  over finite interval</a:t>
            </a:r>
          </a:p>
          <a:p>
            <a:pPr marL="0" indent="0">
              <a:buNone/>
            </a:pP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i.e. </a:t>
            </a:r>
          </a:p>
          <a:p>
            <a:pPr marL="0" indent="0">
              <a:buNone/>
            </a:pPr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Where P(t) is the solution of </a:t>
            </a:r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iccati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quation</a:t>
            </a:r>
          </a:p>
          <a:p>
            <a:pPr marL="0" indent="0">
              <a:buNone/>
            </a:pP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50333"/>
              </p:ext>
            </p:extLst>
          </p:nvPr>
        </p:nvGraphicFramePr>
        <p:xfrm>
          <a:off x="899592" y="1628800"/>
          <a:ext cx="76281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" name="Equation" r:id="rId3" imgW="4216320" imgH="317160" progId="Equation.DSMT4">
                  <p:embed/>
                </p:oleObj>
              </mc:Choice>
              <mc:Fallback>
                <p:oleObj name="Equation" r:id="rId3" imgW="421632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7628116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79410"/>
              </p:ext>
            </p:extLst>
          </p:nvPr>
        </p:nvGraphicFramePr>
        <p:xfrm>
          <a:off x="4283968" y="2348880"/>
          <a:ext cx="2376264" cy="54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" name="Equation" r:id="rId5" imgW="1333440" imgH="304560" progId="Equation.DSMT4">
                  <p:embed/>
                </p:oleObj>
              </mc:Choice>
              <mc:Fallback>
                <p:oleObj name="Equation" r:id="rId5" imgW="133344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348880"/>
                        <a:ext cx="2376264" cy="542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63805"/>
              </p:ext>
            </p:extLst>
          </p:nvPr>
        </p:nvGraphicFramePr>
        <p:xfrm>
          <a:off x="4355976" y="3068960"/>
          <a:ext cx="14398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0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068960"/>
                        <a:ext cx="14398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25565"/>
              </p:ext>
            </p:extLst>
          </p:nvPr>
        </p:nvGraphicFramePr>
        <p:xfrm>
          <a:off x="5940152" y="3068960"/>
          <a:ext cx="7207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1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068960"/>
                        <a:ext cx="7207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6734"/>
              </p:ext>
            </p:extLst>
          </p:nvPr>
        </p:nvGraphicFramePr>
        <p:xfrm>
          <a:off x="4427984" y="3789040"/>
          <a:ext cx="676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2"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89040"/>
                        <a:ext cx="6762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25642"/>
              </p:ext>
            </p:extLst>
          </p:nvPr>
        </p:nvGraphicFramePr>
        <p:xfrm>
          <a:off x="2987824" y="4437112"/>
          <a:ext cx="2664296" cy="41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3"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437112"/>
                        <a:ext cx="2664296" cy="41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34428"/>
              </p:ext>
            </p:extLst>
          </p:nvPr>
        </p:nvGraphicFramePr>
        <p:xfrm>
          <a:off x="1979712" y="5589240"/>
          <a:ext cx="4968552" cy="52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4" name="Equation" r:id="rId15" imgW="2882880" imgH="304560" progId="Equation.DSMT4">
                  <p:embed/>
                </p:oleObj>
              </mc:Choice>
              <mc:Fallback>
                <p:oleObj name="Equation" r:id="rId15" imgW="288288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589240"/>
                        <a:ext cx="4968552" cy="52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52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84784"/>
          </a:xfrm>
        </p:spPr>
        <p:txBody>
          <a:bodyPr/>
          <a:lstStyle/>
          <a:p>
            <a:r>
              <a:rPr lang="en-GB" dirty="0" smtClean="0"/>
              <a:t>INDEX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2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IN" sz="2200" i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2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portional </a:t>
            </a:r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vigation</a:t>
            </a:r>
          </a:p>
          <a:p>
            <a:pPr marL="514350" indent="-514350">
              <a:buFont typeface="+mj-lt"/>
              <a:buAutoNum type="romanLcPeriod"/>
            </a:pPr>
            <a:r>
              <a:rPr lang="en-GB" sz="22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portional </a:t>
            </a:r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vigation law for acceleration</a:t>
            </a:r>
          </a:p>
          <a:p>
            <a:pPr marL="514350" indent="-514350">
              <a:buFont typeface="+mj-lt"/>
              <a:buAutoNum type="romanLcPeriod"/>
            </a:pPr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ming Loop</a:t>
            </a:r>
          </a:p>
          <a:p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ptimal Control for Guidance</a:t>
            </a:r>
          </a:p>
          <a:p>
            <a:pPr marL="514350" indent="-514350">
              <a:buFont typeface="+mj-lt"/>
              <a:buAutoNum type="romanLcPeriod"/>
            </a:pPr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ate Space Representation</a:t>
            </a:r>
          </a:p>
          <a:p>
            <a:pPr marL="514350" indent="-514350">
              <a:buFont typeface="+mj-lt"/>
              <a:buAutoNum type="romanLcPeriod"/>
            </a:pPr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ptimal Problem Statement and</a:t>
            </a:r>
            <a:r>
              <a:rPr lang="en-GB" sz="22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atrix Hamiltonian </a:t>
            </a:r>
            <a:endParaRPr lang="en-GB" sz="2200" i="1" u="sng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romanLcPeriod"/>
            </a:pPr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ptimal control Input</a:t>
            </a:r>
          </a:p>
          <a:p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ssile Control and Guidance</a:t>
            </a:r>
          </a:p>
          <a:p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mulation Result</a:t>
            </a:r>
          </a:p>
          <a:p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</a:p>
          <a:p>
            <a:r>
              <a:rPr lang="en-GB" sz="22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</a:p>
          <a:p>
            <a:pPr marL="514350" indent="-514350">
              <a:buFont typeface="+mj-lt"/>
              <a:buAutoNum type="romanLcPeriod"/>
            </a:pPr>
            <a:endParaRPr lang="en-GB" sz="2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romanLcPeriod"/>
            </a:pPr>
            <a:endParaRPr lang="en-GB" sz="2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romanLcPeriod"/>
            </a:pPr>
            <a:endParaRPr lang="en-GB" sz="2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romanLcPeriod"/>
            </a:pPr>
            <a:endParaRPr lang="en-GB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romanLcPeriod"/>
            </a:pPr>
            <a:endParaRPr lang="en-GB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29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lution Approach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rectly solve the Differential </a:t>
            </a:r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gebric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iccati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quation.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sform with 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pply Matrix Hamiltonian, solve.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63875"/>
              </p:ext>
            </p:extLst>
          </p:nvPr>
        </p:nvGraphicFramePr>
        <p:xfrm>
          <a:off x="3059832" y="3789040"/>
          <a:ext cx="864096" cy="36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1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3789040"/>
                        <a:ext cx="864096" cy="363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51976"/>
              </p:ext>
            </p:extLst>
          </p:nvPr>
        </p:nvGraphicFramePr>
        <p:xfrm>
          <a:off x="1115616" y="2780928"/>
          <a:ext cx="5184576" cy="54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2" name="Equation" r:id="rId5" imgW="2882900" imgH="304800" progId="Equation.DSMT4">
                  <p:embed/>
                </p:oleObj>
              </mc:Choice>
              <mc:Fallback>
                <p:oleObj name="Equation" r:id="rId5" imgW="2882900" imgH="304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80928"/>
                        <a:ext cx="5184576" cy="548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77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trix Hamiltonian Equ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finite horizon LQR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lution is </a:t>
            </a: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here,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,Y are square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bstitute in  A,B,R,Q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283249"/>
              </p:ext>
            </p:extLst>
          </p:nvPr>
        </p:nvGraphicFramePr>
        <p:xfrm>
          <a:off x="2267744" y="2204864"/>
          <a:ext cx="214135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5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04864"/>
                        <a:ext cx="2141354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88033"/>
              </p:ext>
            </p:extLst>
          </p:nvPr>
        </p:nvGraphicFramePr>
        <p:xfrm>
          <a:off x="4644008" y="2276872"/>
          <a:ext cx="1224136" cy="37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6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276872"/>
                        <a:ext cx="1224136" cy="376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24731"/>
              </p:ext>
            </p:extLst>
          </p:nvPr>
        </p:nvGraphicFramePr>
        <p:xfrm>
          <a:off x="2195736" y="2996952"/>
          <a:ext cx="3528392" cy="11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7" name="Equation" r:id="rId7" imgW="2019240" imgH="634680" progId="Equation.DSMT4">
                  <p:embed/>
                </p:oleObj>
              </mc:Choice>
              <mc:Fallback>
                <p:oleObj name="Equation" r:id="rId7" imgW="2019240" imgH="634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6952"/>
                        <a:ext cx="3528392" cy="11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6950"/>
              </p:ext>
            </p:extLst>
          </p:nvPr>
        </p:nvGraphicFramePr>
        <p:xfrm>
          <a:off x="6372200" y="3212976"/>
          <a:ext cx="14398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8" name="Equation" r:id="rId9" imgW="965160" imgH="457200" progId="Equation.DSMT4">
                  <p:embed/>
                </p:oleObj>
              </mc:Choice>
              <mc:Fallback>
                <p:oleObj name="Equation" r:id="rId9" imgW="9651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212976"/>
                        <a:ext cx="14398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62603"/>
              </p:ext>
            </p:extLst>
          </p:nvPr>
        </p:nvGraphicFramePr>
        <p:xfrm>
          <a:off x="3995936" y="4149080"/>
          <a:ext cx="4320480" cy="221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9" name="Equation" r:id="rId11" imgW="3759120" imgH="1930320" progId="Equation.DSMT4">
                  <p:embed/>
                </p:oleObj>
              </mc:Choice>
              <mc:Fallback>
                <p:oleObj name="Equation" r:id="rId11" imgW="3759120" imgH="1930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149080"/>
                        <a:ext cx="4320480" cy="221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3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inued…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itial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dition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tegrate and apply IC’s</a:t>
            </a: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89315"/>
              </p:ext>
            </p:extLst>
          </p:nvPr>
        </p:nvGraphicFramePr>
        <p:xfrm>
          <a:off x="1115616" y="2132856"/>
          <a:ext cx="1656184" cy="78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2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32856"/>
                        <a:ext cx="1656184" cy="784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29933"/>
              </p:ext>
            </p:extLst>
          </p:nvPr>
        </p:nvGraphicFramePr>
        <p:xfrm>
          <a:off x="3635896" y="2276872"/>
          <a:ext cx="865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3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276872"/>
                        <a:ext cx="865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6943"/>
              </p:ext>
            </p:extLst>
          </p:nvPr>
        </p:nvGraphicFramePr>
        <p:xfrm>
          <a:off x="1043608" y="3068960"/>
          <a:ext cx="366347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4" name="Equation" r:id="rId7" imgW="2412720" imgH="711000" progId="Equation.DSMT4">
                  <p:embed/>
                </p:oleObj>
              </mc:Choice>
              <mc:Fallback>
                <p:oleObj name="Equation" r:id="rId7" imgW="241272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68960"/>
                        <a:ext cx="3663479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21678"/>
              </p:ext>
            </p:extLst>
          </p:nvPr>
        </p:nvGraphicFramePr>
        <p:xfrm>
          <a:off x="5724128" y="1988840"/>
          <a:ext cx="1224136" cy="47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5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988840"/>
                        <a:ext cx="1224136" cy="475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87519"/>
              </p:ext>
            </p:extLst>
          </p:nvPr>
        </p:nvGraphicFramePr>
        <p:xfrm>
          <a:off x="5796136" y="2564904"/>
          <a:ext cx="15843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6" name="Equation" r:id="rId11" imgW="1117440" imgH="253800" progId="Equation.DSMT4">
                  <p:embed/>
                </p:oleObj>
              </mc:Choice>
              <mc:Fallback>
                <p:oleObj name="Equation" r:id="rId11" imgW="11174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564904"/>
                        <a:ext cx="15843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56413"/>
              </p:ext>
            </p:extLst>
          </p:nvPr>
        </p:nvGraphicFramePr>
        <p:xfrm>
          <a:off x="539551" y="4869160"/>
          <a:ext cx="447070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7" name="Equation" r:id="rId13" imgW="3517560" imgH="736560" progId="Equation.DSMT4">
                  <p:embed/>
                </p:oleObj>
              </mc:Choice>
              <mc:Fallback>
                <p:oleObj name="Equation" r:id="rId13" imgW="351756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4869160"/>
                        <a:ext cx="4470705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64596"/>
              </p:ext>
            </p:extLst>
          </p:nvPr>
        </p:nvGraphicFramePr>
        <p:xfrm>
          <a:off x="5220072" y="4797151"/>
          <a:ext cx="3168352" cy="98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8" name="Equation" r:id="rId15" imgW="2374560" imgH="736560" progId="Equation.DSMT4">
                  <p:embed/>
                </p:oleObj>
              </mc:Choice>
              <mc:Fallback>
                <p:oleObj name="Equation" r:id="rId15" imgW="2374560" imgH="736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797151"/>
                        <a:ext cx="3168352" cy="982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23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inued…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                we need to invert W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54925"/>
              </p:ext>
            </p:extLst>
          </p:nvPr>
        </p:nvGraphicFramePr>
        <p:xfrm>
          <a:off x="1763688" y="1628800"/>
          <a:ext cx="10801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2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28800"/>
                        <a:ext cx="108012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373807"/>
              </p:ext>
            </p:extLst>
          </p:nvPr>
        </p:nvGraphicFramePr>
        <p:xfrm>
          <a:off x="1043608" y="2204863"/>
          <a:ext cx="6912768" cy="99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3" name="Equation" r:id="rId5" imgW="5130720" imgH="736560" progId="Equation.DSMT4">
                  <p:embed/>
                </p:oleObj>
              </mc:Choice>
              <mc:Fallback>
                <p:oleObj name="Equation" r:id="rId5" imgW="5130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204863"/>
                        <a:ext cx="6912768" cy="992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45830"/>
              </p:ext>
            </p:extLst>
          </p:nvPr>
        </p:nvGraphicFramePr>
        <p:xfrm>
          <a:off x="1043608" y="3356992"/>
          <a:ext cx="10801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4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56992"/>
                        <a:ext cx="108012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99193"/>
              </p:ext>
            </p:extLst>
          </p:nvPr>
        </p:nvGraphicFramePr>
        <p:xfrm>
          <a:off x="1043608" y="3933056"/>
          <a:ext cx="5400600" cy="97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5" name="Equation" r:id="rId8" imgW="2666880" imgH="736560" progId="Equation.DSMT4">
                  <p:embed/>
                </p:oleObj>
              </mc:Choice>
              <mc:Fallback>
                <p:oleObj name="Equation" r:id="rId8" imgW="2666880" imgH="736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33056"/>
                        <a:ext cx="5400600" cy="974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38258"/>
              </p:ext>
            </p:extLst>
          </p:nvPr>
        </p:nvGraphicFramePr>
        <p:xfrm>
          <a:off x="971600" y="5085184"/>
          <a:ext cx="6264696" cy="103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6" name="Equation" r:id="rId10" imgW="3898800" imgH="736560" progId="Equation.DSMT4">
                  <p:embed/>
                </p:oleObj>
              </mc:Choice>
              <mc:Fallback>
                <p:oleObj name="Equation" r:id="rId10" imgW="3898800" imgH="736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85184"/>
                        <a:ext cx="6264696" cy="103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79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al Control Inpu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ptimal Control Input,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= </a:t>
            </a:r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182"/>
              </p:ext>
            </p:extLst>
          </p:nvPr>
        </p:nvGraphicFramePr>
        <p:xfrm>
          <a:off x="3995936" y="1628800"/>
          <a:ext cx="1800200" cy="38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3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28800"/>
                        <a:ext cx="1800200" cy="385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53071"/>
              </p:ext>
            </p:extLst>
          </p:nvPr>
        </p:nvGraphicFramePr>
        <p:xfrm>
          <a:off x="899591" y="2276872"/>
          <a:ext cx="349238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4" name="Equation" r:id="rId5" imgW="2463480" imgH="711000" progId="Equation.DSMT4">
                  <p:embed/>
                </p:oleObj>
              </mc:Choice>
              <mc:Fallback>
                <p:oleObj name="Equation" r:id="rId5" imgW="246348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2276872"/>
                        <a:ext cx="3492389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48855"/>
              </p:ext>
            </p:extLst>
          </p:nvPr>
        </p:nvGraphicFramePr>
        <p:xfrm>
          <a:off x="5220072" y="2204864"/>
          <a:ext cx="2088232" cy="95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5" name="Equation" r:id="rId7" imgW="1562040" imgH="711000" progId="Equation.DSMT4">
                  <p:embed/>
                </p:oleObj>
              </mc:Choice>
              <mc:Fallback>
                <p:oleObj name="Equation" r:id="rId7" imgW="156204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204864"/>
                        <a:ext cx="2088232" cy="950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46817"/>
              </p:ext>
            </p:extLst>
          </p:nvPr>
        </p:nvGraphicFramePr>
        <p:xfrm>
          <a:off x="5220072" y="3068960"/>
          <a:ext cx="1080120" cy="36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6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068960"/>
                        <a:ext cx="1080120" cy="36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60601"/>
              </p:ext>
            </p:extLst>
          </p:nvPr>
        </p:nvGraphicFramePr>
        <p:xfrm>
          <a:off x="755576" y="3573016"/>
          <a:ext cx="6777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7" name="Equation" r:id="rId11" imgW="3784320" imgH="241200" progId="Equation.DSMT4">
                  <p:embed/>
                </p:oleObj>
              </mc:Choice>
              <mc:Fallback>
                <p:oleObj name="Equation" r:id="rId11" imgW="37843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73016"/>
                        <a:ext cx="6777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62462"/>
              </p:ext>
            </p:extLst>
          </p:nvPr>
        </p:nvGraphicFramePr>
        <p:xfrm>
          <a:off x="683568" y="4149080"/>
          <a:ext cx="792088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8" name="Equation" r:id="rId13" imgW="6997680" imgH="253800" progId="Equation.DSMT4">
                  <p:embed/>
                </p:oleObj>
              </mc:Choice>
              <mc:Fallback>
                <p:oleObj name="Equation" r:id="rId13" imgW="69976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49080"/>
                        <a:ext cx="792088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66522"/>
              </p:ext>
            </p:extLst>
          </p:nvPr>
        </p:nvGraphicFramePr>
        <p:xfrm>
          <a:off x="827584" y="4725144"/>
          <a:ext cx="5184576" cy="39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9" name="Equation" r:id="rId15" imgW="3314520" imgH="253800" progId="Equation.DSMT4">
                  <p:embed/>
                </p:oleObj>
              </mc:Choice>
              <mc:Fallback>
                <p:oleObj name="Equation" r:id="rId15" imgW="33145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25144"/>
                        <a:ext cx="5184576" cy="39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98145"/>
              </p:ext>
            </p:extLst>
          </p:nvPr>
        </p:nvGraphicFramePr>
        <p:xfrm>
          <a:off x="611560" y="5301208"/>
          <a:ext cx="8208912" cy="60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0" name="Equation" r:id="rId17" imgW="6514920" imgH="482400" progId="Equation.DSMT4">
                  <p:embed/>
                </p:oleObj>
              </mc:Choice>
              <mc:Fallback>
                <p:oleObj name="Equation" r:id="rId17" imgW="6514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560" y="5301208"/>
                        <a:ext cx="8208912" cy="608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55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inued…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ire case for maximum intercept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ffort (              )</a:t>
            </a:r>
          </a:p>
          <a:p>
            <a:endParaRPr lang="en-GB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16638"/>
              </p:ext>
            </p:extLst>
          </p:nvPr>
        </p:nvGraphicFramePr>
        <p:xfrm>
          <a:off x="6156176" y="1700808"/>
          <a:ext cx="94010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4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1700808"/>
                        <a:ext cx="94010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14039"/>
              </p:ext>
            </p:extLst>
          </p:nvPr>
        </p:nvGraphicFramePr>
        <p:xfrm>
          <a:off x="827584" y="2276872"/>
          <a:ext cx="1944216" cy="63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5" name="Equation" r:id="rId5" imgW="888840" imgH="291960" progId="Equation.DSMT4">
                  <p:embed/>
                </p:oleObj>
              </mc:Choice>
              <mc:Fallback>
                <p:oleObj name="Equation" r:id="rId5" imgW="88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2276872"/>
                        <a:ext cx="1944216" cy="638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71031"/>
              </p:ext>
            </p:extLst>
          </p:nvPr>
        </p:nvGraphicFramePr>
        <p:xfrm>
          <a:off x="4572000" y="2132856"/>
          <a:ext cx="1296144" cy="123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6" name="Equation" r:id="rId7" imgW="812520" imgH="774360" progId="Equation.DSMT4">
                  <p:embed/>
                </p:oleObj>
              </mc:Choice>
              <mc:Fallback>
                <p:oleObj name="Equation" r:id="rId7" imgW="8125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132856"/>
                        <a:ext cx="1296144" cy="123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66675"/>
              </p:ext>
            </p:extLst>
          </p:nvPr>
        </p:nvGraphicFramePr>
        <p:xfrm>
          <a:off x="827584" y="4725144"/>
          <a:ext cx="3096344" cy="7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7" name="Equation" r:id="rId9" imgW="1841400" imgH="419040" progId="Equation.DSMT4">
                  <p:embed/>
                </p:oleObj>
              </mc:Choice>
              <mc:Fallback>
                <p:oleObj name="Equation" r:id="rId9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4725144"/>
                        <a:ext cx="3096344" cy="70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08419"/>
              </p:ext>
            </p:extLst>
          </p:nvPr>
        </p:nvGraphicFramePr>
        <p:xfrm>
          <a:off x="4644008" y="4653136"/>
          <a:ext cx="368059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8" name="Equation" r:id="rId11" imgW="2197080" imgH="558720" progId="Equation.DSMT4">
                  <p:embed/>
                </p:oleObj>
              </mc:Choice>
              <mc:Fallback>
                <p:oleObj name="Equation" r:id="rId11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008" y="4653136"/>
                        <a:ext cx="3680591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05631"/>
              </p:ext>
            </p:extLst>
          </p:nvPr>
        </p:nvGraphicFramePr>
        <p:xfrm>
          <a:off x="899592" y="3645024"/>
          <a:ext cx="5472608" cy="48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9" name="Equation" r:id="rId13" imgW="2869920" imgH="253800" progId="Equation.DSMT4">
                  <p:embed/>
                </p:oleObj>
              </mc:Choice>
              <mc:Fallback>
                <p:oleObj name="Equation" r:id="rId13" imgW="286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3645024"/>
                        <a:ext cx="5472608" cy="48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46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inued…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ptimal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put becomes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44981"/>
              </p:ext>
            </p:extLst>
          </p:nvPr>
        </p:nvGraphicFramePr>
        <p:xfrm>
          <a:off x="827584" y="2132856"/>
          <a:ext cx="4464496" cy="108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3" imgW="2552400" imgH="622080" progId="Equation.DSMT4">
                  <p:embed/>
                </p:oleObj>
              </mc:Choice>
              <mc:Fallback>
                <p:oleObj name="Equation" r:id="rId3" imgW="2552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132856"/>
                        <a:ext cx="4464496" cy="1088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19095"/>
              </p:ext>
            </p:extLst>
          </p:nvPr>
        </p:nvGraphicFramePr>
        <p:xfrm>
          <a:off x="899592" y="3403437"/>
          <a:ext cx="2952328" cy="91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3403437"/>
                        <a:ext cx="2952328" cy="91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933056"/>
            <a:ext cx="4680520" cy="2363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12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ulation Resul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ep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sponse of acceleration</a:t>
            </a: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164567"/>
            <a:ext cx="7362628" cy="374439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52019" y="3667430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Mag.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4909653" y="6114474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9629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ulation Resul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sponse of LOS Rate</a:t>
            </a: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2019" y="3667430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Mag.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4909653" y="6114474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731" y="2226054"/>
            <a:ext cx="7619856" cy="3621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9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issile Contro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itch Plane force fig. 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2132856"/>
            <a:ext cx="5713182" cy="3985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69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 smtClean="0"/>
              <a:t>Missile Guided System</a:t>
            </a:r>
            <a:endParaRPr lang="en-IN" sz="4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sically any object thrown at a target with the aim of hitting it is a </a:t>
            </a:r>
            <a:r>
              <a:rPr lang="en-GB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ssile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Thus, a </a:t>
            </a:r>
            <a:r>
              <a:rPr lang="en-GB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one 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rown at a bird is a missile</a:t>
            </a:r>
            <a:r>
              <a:rPr lang="en-GB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v"/>
            </a:pPr>
            <a:r>
              <a:rPr lang="en-GB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uided missile</a:t>
            </a:r>
            <a:r>
              <a:rPr lang="en-GB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mparted 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h some intelligence and quick response to move with respect to the </a:t>
            </a:r>
            <a:r>
              <a:rPr lang="en-GB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rget, 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 overcome aiming errors and the </a:t>
            </a:r>
            <a:r>
              <a:rPr lang="en-GB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rget 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vasive actions and hit it </a:t>
            </a:r>
            <a:r>
              <a:rPr lang="en-GB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ccurately.</a:t>
            </a:r>
          </a:p>
          <a:p>
            <a:pPr>
              <a:buFont typeface="Wingdings" pitchFamily="2" charset="2"/>
              <a:buChar char="v"/>
            </a:pPr>
            <a:endParaRPr lang="en-IN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3573016"/>
            <a:ext cx="5472608" cy="2884714"/>
          </a:xfrm>
          <a:prstGeom prst="rect">
            <a:avLst/>
          </a:prstGeom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1065" y="0"/>
            <a:ext cx="1444625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72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issile Control Syst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slational</a:t>
            </a:r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otation </a:t>
            </a:r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aving the </a:t>
            </a:r>
            <a:r>
              <a:rPr lang="en-GB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tmposphere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 aerodynamics forces and moments become negligible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s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ravity remains the only force influencing the flight path of the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ssile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62998"/>
              </p:ext>
            </p:extLst>
          </p:nvPr>
        </p:nvGraphicFramePr>
        <p:xfrm>
          <a:off x="2771800" y="1700808"/>
          <a:ext cx="1008112" cy="3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4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1700808"/>
                        <a:ext cx="1008112" cy="3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59472"/>
              </p:ext>
            </p:extLst>
          </p:nvPr>
        </p:nvGraphicFramePr>
        <p:xfrm>
          <a:off x="2699792" y="2060848"/>
          <a:ext cx="1440160" cy="51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5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2060848"/>
                        <a:ext cx="1440160" cy="51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01180"/>
              </p:ext>
            </p:extLst>
          </p:nvPr>
        </p:nvGraphicFramePr>
        <p:xfrm>
          <a:off x="755576" y="3789040"/>
          <a:ext cx="3816424" cy="110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6" name="Equation" r:id="rId7" imgW="2286000" imgH="660240" progId="Equation.DSMT4">
                  <p:embed/>
                </p:oleObj>
              </mc:Choice>
              <mc:Fallback>
                <p:oleObj name="Equation" r:id="rId7" imgW="2286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3789040"/>
                        <a:ext cx="3816424" cy="1102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04385"/>
              </p:ext>
            </p:extLst>
          </p:nvPr>
        </p:nvGraphicFramePr>
        <p:xfrm>
          <a:off x="3707904" y="4869160"/>
          <a:ext cx="4824536" cy="138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7" name="Equation" r:id="rId9" imgW="3987720" imgH="1143000" progId="Equation.DSMT4">
                  <p:embed/>
                </p:oleObj>
              </mc:Choice>
              <mc:Fallback>
                <p:oleObj name="Equation" r:id="rId9" imgW="39877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7904" y="4869160"/>
                        <a:ext cx="4824536" cy="138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98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inued…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earization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n</a:t>
            </a:r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minal state space system model </a:t>
            </a: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61225"/>
              </p:ext>
            </p:extLst>
          </p:nvPr>
        </p:nvGraphicFramePr>
        <p:xfrm>
          <a:off x="971600" y="2132856"/>
          <a:ext cx="3312368" cy="2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7" name="Equation" r:id="rId3" imgW="1942920" imgH="1193760" progId="Equation.DSMT4">
                  <p:embed/>
                </p:oleObj>
              </mc:Choice>
              <mc:Fallback>
                <p:oleObj name="Equation" r:id="rId3" imgW="19429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132856"/>
                        <a:ext cx="3312368" cy="2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441399"/>
              </p:ext>
            </p:extLst>
          </p:nvPr>
        </p:nvGraphicFramePr>
        <p:xfrm>
          <a:off x="4860032" y="2996952"/>
          <a:ext cx="33663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8" name="Equation" r:id="rId5" imgW="2374560" imgH="457200" progId="Equation.DSMT4">
                  <p:embed/>
                </p:oleObj>
              </mc:Choice>
              <mc:Fallback>
                <p:oleObj name="Equation" r:id="rId5" imgW="237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2996952"/>
                        <a:ext cx="336637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1254"/>
              </p:ext>
            </p:extLst>
          </p:nvPr>
        </p:nvGraphicFramePr>
        <p:xfrm>
          <a:off x="4932040" y="3717032"/>
          <a:ext cx="936104" cy="55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9" name="Equation" r:id="rId7" imgW="711000" imgH="419040" progId="Equation.DSMT4">
                  <p:embed/>
                </p:oleObj>
              </mc:Choice>
              <mc:Fallback>
                <p:oleObj name="Equation" r:id="rId7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040" y="3717032"/>
                        <a:ext cx="936104" cy="55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94748"/>
              </p:ext>
            </p:extLst>
          </p:nvPr>
        </p:nvGraphicFramePr>
        <p:xfrm>
          <a:off x="4860032" y="2204864"/>
          <a:ext cx="3312368" cy="65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0" name="Equation" r:id="rId9" imgW="2323800" imgH="457200" progId="Equation.DSMT4">
                  <p:embed/>
                </p:oleObj>
              </mc:Choice>
              <mc:Fallback>
                <p:oleObj name="Equation" r:id="rId9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0032" y="2204864"/>
                        <a:ext cx="3312368" cy="65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9887"/>
              </p:ext>
            </p:extLst>
          </p:nvPr>
        </p:nvGraphicFramePr>
        <p:xfrm>
          <a:off x="2987824" y="4869160"/>
          <a:ext cx="206422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1" name="Equation" r:id="rId11" imgW="1091880" imgH="533160" progId="Equation.DSMT4">
                  <p:embed/>
                </p:oleObj>
              </mc:Choice>
              <mc:Fallback>
                <p:oleObj name="Equation" r:id="rId11" imgW="1091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7824" y="4869160"/>
                        <a:ext cx="206422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4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ate Space Mod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 is given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y-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 the Matrix A, the Eigen values -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orresponding to stable mode are 2+j34.87, 2-j34.87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orresponding to unstable mode are -106+j106.13, </a:t>
            </a:r>
          </a:p>
          <a:p>
            <a:pPr marL="0" indent="0">
              <a:buNone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-106-j106.13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System is Fully controllable and Fully observable </a:t>
            </a:r>
          </a:p>
          <a:p>
            <a:endParaRPr lang="en-IN" dirty="0"/>
          </a:p>
          <a:p>
            <a:pPr marL="0" indent="0">
              <a:buNone/>
            </a:pPr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38591"/>
              </p:ext>
            </p:extLst>
          </p:nvPr>
        </p:nvGraphicFramePr>
        <p:xfrm>
          <a:off x="971600" y="2420888"/>
          <a:ext cx="272030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0" name="Equation" r:id="rId3" imgW="2031840" imgH="914400" progId="Equation.DSMT4">
                  <p:embed/>
                </p:oleObj>
              </mc:Choice>
              <mc:Fallback>
                <p:oleObj name="Equation" r:id="rId3" imgW="2031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420888"/>
                        <a:ext cx="2720302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78081"/>
              </p:ext>
            </p:extLst>
          </p:nvPr>
        </p:nvGraphicFramePr>
        <p:xfrm>
          <a:off x="4067944" y="2348880"/>
          <a:ext cx="1152128" cy="127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1" name="Equation" r:id="rId5" imgW="825480" imgH="914400" progId="Equation.DSMT4">
                  <p:embed/>
                </p:oleObj>
              </mc:Choice>
              <mc:Fallback>
                <p:oleObj name="Equation" r:id="rId5" imgW="825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2348880"/>
                        <a:ext cx="1152128" cy="1276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0231"/>
              </p:ext>
            </p:extLst>
          </p:nvPr>
        </p:nvGraphicFramePr>
        <p:xfrm>
          <a:off x="5724128" y="2420888"/>
          <a:ext cx="2736304" cy="353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2" name="Equation" r:id="rId7" imgW="1968480" imgH="253800" progId="Equation.DSMT4">
                  <p:embed/>
                </p:oleObj>
              </mc:Choice>
              <mc:Fallback>
                <p:oleObj name="Equation" r:id="rId7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128" y="2420888"/>
                        <a:ext cx="2736304" cy="353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31842"/>
              </p:ext>
            </p:extLst>
          </p:nvPr>
        </p:nvGraphicFramePr>
        <p:xfrm>
          <a:off x="5796136" y="2996951"/>
          <a:ext cx="792088" cy="40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3" name="Equation" r:id="rId9" imgW="495000" imgH="253800" progId="Equation.DSMT4">
                  <p:embed/>
                </p:oleObj>
              </mc:Choice>
              <mc:Fallback>
                <p:oleObj name="Equation" r:id="rId9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136" y="2996951"/>
                        <a:ext cx="792088" cy="406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00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en Loop Simulation</a:t>
            </a:r>
            <a:endParaRPr lang="en-IN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599" y="1988839"/>
            <a:ext cx="6516217" cy="139110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3429000"/>
            <a:ext cx="6696744" cy="244827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68044" y="5908630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971600" y="429309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ag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6693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te Space </a:t>
            </a:r>
            <a:r>
              <a:rPr lang="en-GB" dirty="0" smtClean="0"/>
              <a:t>Model for Guidan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ate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pace-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01890"/>
              </p:ext>
            </p:extLst>
          </p:nvPr>
        </p:nvGraphicFramePr>
        <p:xfrm>
          <a:off x="1043607" y="2276872"/>
          <a:ext cx="680304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3" imgW="4724280" imgH="1600200" progId="Equation.DSMT4">
                  <p:embed/>
                </p:oleObj>
              </mc:Choice>
              <mc:Fallback>
                <p:oleObj name="Equation" r:id="rId3" imgW="47242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7" y="2276872"/>
                        <a:ext cx="6803041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4869160"/>
            <a:ext cx="6840760" cy="1279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35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rol with Pole placement</a:t>
            </a:r>
            <a:endParaRPr lang="en-IN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2357" y="1844824"/>
            <a:ext cx="6336704" cy="169471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573016"/>
            <a:ext cx="6192688" cy="23790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41309" y="439318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ag.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5292080" y="6093296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1716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uidance with Pole Placement</a:t>
            </a:r>
            <a:endParaRPr lang="en-IN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700808"/>
            <a:ext cx="6480720" cy="158504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3356992"/>
            <a:ext cx="6480720" cy="274948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71600" y="4177087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ag.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4860031" y="6237312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354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uidance with LQR</a:t>
            </a:r>
            <a:endParaRPr lang="en-IN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3257089"/>
            <a:ext cx="6408712" cy="2762434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772816"/>
            <a:ext cx="6192688" cy="14842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71600" y="429309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ag.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4692294" y="6093296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2729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rol </a:t>
            </a:r>
            <a:r>
              <a:rPr lang="en-GB" dirty="0"/>
              <a:t>with LQR</a:t>
            </a:r>
            <a:endParaRPr lang="en-IN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261" y="3334560"/>
            <a:ext cx="6230247" cy="232668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628800"/>
            <a:ext cx="7001962" cy="16782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71600" y="4177087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ag.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4860032" y="5737149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1378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en loop missile (Control and Guidance)</a:t>
            </a:r>
            <a:endParaRPr lang="en-IN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772816"/>
            <a:ext cx="7229475" cy="184785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814753"/>
            <a:ext cx="3923928" cy="18771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3789039"/>
            <a:ext cx="4031432" cy="19285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7504" y="438400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ag.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3635896" y="5737149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7884368" y="5757215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8759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portional Navig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s implemented as part of process known as </a:t>
            </a:r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homing loop </a:t>
            </a:r>
          </a:p>
          <a:p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bserve a collision course: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llision course or collision triangle is achieved when LOS angle is constant in time.(Not happening here)</a:t>
            </a:r>
          </a:p>
          <a:p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789040"/>
            <a:ext cx="4174706" cy="24482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55576" y="3933056"/>
            <a:ext cx="35283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Concept: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Rotate Pursuer velocity vector as LOS changes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2577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QR Control of Missile</a:t>
            </a:r>
            <a:endParaRPr lang="en-IN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916832"/>
            <a:ext cx="7134225" cy="1724025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17" y="3770715"/>
            <a:ext cx="3881117" cy="214095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5" y="3789040"/>
            <a:ext cx="3851097" cy="212262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707903" y="6074201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7668343" y="5911670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Time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54698" y="436978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ag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0375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ptimal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trol for missile guidance step response enables accurate and efficient trajectory tracking,</a:t>
            </a:r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QR Controller Improving stability and response time, thereby enhancing missile guidance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erformance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QR controller reduce the settling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me , error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 miss distance of our system with low effort and closing velocity of system is also lower than open loop missile simulation.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77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IN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ul </a:t>
            </a:r>
            <a:r>
              <a:rPr lang="en-IN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archan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actical-and-Strategic-missile-guidance sixth edition</a:t>
            </a:r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lumbo N.F. , </a:t>
            </a:r>
            <a:r>
              <a:rPr lang="en-GB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lauwkamp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.A. , Lloyd J.M. , Modern Homing Missile Guidance Theory and Techniques, John Hopkins APL Technical Digest, v29,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1,2010</a:t>
            </a:r>
            <a:endParaRPr lang="en-IN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delling of missile systems with respect to simulation and guidance and control issues-</a:t>
            </a:r>
            <a:r>
              <a:rPr lang="en-IN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chloffel</a:t>
            </a:r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., </a:t>
            </a:r>
            <a:r>
              <a:rPr lang="en-IN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doulis</a:t>
            </a:r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., </a:t>
            </a:r>
            <a:r>
              <a:rPr lang="en-IN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nemmi</a:t>
            </a:r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we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ckenroth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Robust Control Systems theory and case studies.</a:t>
            </a:r>
          </a:p>
          <a:p>
            <a:pPr algn="just"/>
            <a:r>
              <a:rPr lang="en-IN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anade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IN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wapnil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amod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and Abraham T. Mathew. 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"2 DOF H-infinity loop shaping robust control for rocket </a:t>
            </a:r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ttitude stabilization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" International Journal of Aerospace Sciences 2, no. </a:t>
            </a:r>
            <a:r>
              <a:rPr lang="en-I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(2013): 71-91.</a:t>
            </a:r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76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087986" y="2967335"/>
            <a:ext cx="4968027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HANK YOU</a:t>
            </a:r>
            <a:endParaRPr lang="en-IN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77985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inued….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pose</a:t>
            </a:r>
            <a:r>
              <a:rPr lang="en-GB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                                </a:t>
            </a:r>
          </a:p>
          <a:p>
            <a:r>
              <a:rPr lang="en-GB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= Flight Path Angle Rate</a:t>
            </a:r>
          </a:p>
          <a:p>
            <a:pPr marL="0" indent="0">
              <a:buNone/>
            </a:pPr>
            <a:r>
              <a:rPr lang="en-GB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= Navigation Gain</a:t>
            </a:r>
          </a:p>
          <a:p>
            <a:pPr marL="0" indent="0">
              <a:buNone/>
            </a:pPr>
            <a:r>
              <a:rPr lang="en-GB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= LOS Rate</a:t>
            </a:r>
          </a:p>
          <a:p>
            <a:pPr marL="0" indent="0">
              <a:buNone/>
            </a:pPr>
            <a:r>
              <a:rPr lang="en-GB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</a:t>
            </a:r>
          </a:p>
          <a:p>
            <a:pPr marL="0" indent="0">
              <a:buNone/>
            </a:pPr>
            <a:endParaRPr lang="en-GB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GB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t                   then </a:t>
            </a:r>
          </a:p>
          <a:p>
            <a:pPr marL="0" indent="0">
              <a:buNone/>
            </a:pPr>
            <a:endParaRPr lang="en-GB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t solves desired flight path angle at future point in time.</a:t>
            </a:r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0197"/>
              </p:ext>
            </p:extLst>
          </p:nvPr>
        </p:nvGraphicFramePr>
        <p:xfrm>
          <a:off x="2267744" y="1556792"/>
          <a:ext cx="98411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1" name="Equation" r:id="rId3" imgW="520560" imgH="304560" progId="Equation.DSMT4">
                  <p:embed/>
                </p:oleObj>
              </mc:Choice>
              <mc:Fallback>
                <p:oleObj name="Equation" r:id="rId3" imgW="52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556792"/>
                        <a:ext cx="98411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60694"/>
              </p:ext>
            </p:extLst>
          </p:nvPr>
        </p:nvGraphicFramePr>
        <p:xfrm>
          <a:off x="4605006" y="1772816"/>
          <a:ext cx="280609" cy="67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2" name="Equation" r:id="rId5" imgW="126720" imgH="304560" progId="Equation.DSMT4">
                  <p:embed/>
                </p:oleObj>
              </mc:Choice>
              <mc:Fallback>
                <p:oleObj name="Equation" r:id="rId5" imgW="126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5006" y="1772816"/>
                        <a:ext cx="280609" cy="67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55763"/>
              </p:ext>
            </p:extLst>
          </p:nvPr>
        </p:nvGraphicFramePr>
        <p:xfrm>
          <a:off x="4478587" y="2492896"/>
          <a:ext cx="353355" cy="35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3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8587" y="2492896"/>
                        <a:ext cx="353355" cy="353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16747"/>
              </p:ext>
            </p:extLst>
          </p:nvPr>
        </p:nvGraphicFramePr>
        <p:xfrm>
          <a:off x="4502764" y="2753409"/>
          <a:ext cx="285874" cy="57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4" name="Equation" r:id="rId9" imgW="139680" imgH="279360" progId="Equation.DSMT4">
                  <p:embed/>
                </p:oleObj>
              </mc:Choice>
              <mc:Fallback>
                <p:oleObj name="Equation" r:id="rId9" imgW="139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2764" y="2753409"/>
                        <a:ext cx="285874" cy="57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993"/>
              </p:ext>
            </p:extLst>
          </p:nvPr>
        </p:nvGraphicFramePr>
        <p:xfrm>
          <a:off x="755576" y="2564904"/>
          <a:ext cx="295465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5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2564904"/>
                        <a:ext cx="2954651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12607"/>
              </p:ext>
            </p:extLst>
          </p:nvPr>
        </p:nvGraphicFramePr>
        <p:xfrm>
          <a:off x="755576" y="3645024"/>
          <a:ext cx="3024336" cy="39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6" name="Equation" r:id="rId13" imgW="1739880" imgH="228600" progId="Equation.DSMT4">
                  <p:embed/>
                </p:oleObj>
              </mc:Choice>
              <mc:Fallback>
                <p:oleObj name="Equation" r:id="rId13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576" y="3645024"/>
                        <a:ext cx="3024336" cy="397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49503"/>
              </p:ext>
            </p:extLst>
          </p:nvPr>
        </p:nvGraphicFramePr>
        <p:xfrm>
          <a:off x="1043608" y="4293096"/>
          <a:ext cx="1296144" cy="41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7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3608" y="4293096"/>
                        <a:ext cx="1296144" cy="41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11797"/>
              </p:ext>
            </p:extLst>
          </p:nvPr>
        </p:nvGraphicFramePr>
        <p:xfrm>
          <a:off x="3059832" y="4293096"/>
          <a:ext cx="1368152" cy="39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8" name="Equation" r:id="rId17" imgW="698400" imgH="203040" progId="Equation.DSMT4">
                  <p:embed/>
                </p:oleObj>
              </mc:Choice>
              <mc:Fallback>
                <p:oleObj name="Equation" r:id="rId17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9832" y="4293096"/>
                        <a:ext cx="1368152" cy="398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81244"/>
              </p:ext>
            </p:extLst>
          </p:nvPr>
        </p:nvGraphicFramePr>
        <p:xfrm>
          <a:off x="611560" y="4869160"/>
          <a:ext cx="40324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9" name="Equation" r:id="rId19" imgW="2133360" imgH="228600" progId="Equation.DSMT4">
                  <p:embed/>
                </p:oleObj>
              </mc:Choice>
              <mc:Fallback>
                <p:oleObj name="Equation" r:id="rId19" imgW="2133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560" y="4869160"/>
                        <a:ext cx="40324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61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32656"/>
            <a:ext cx="3860828" cy="260374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327246"/>
            <a:ext cx="3911633" cy="26142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788" y="3548448"/>
            <a:ext cx="3733066" cy="254323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979712" y="2994450"/>
            <a:ext cx="684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=1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6274475" y="306896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=3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4310440" y="6263885"/>
            <a:ext cx="786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=5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4179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st of Variabl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 – Missile                                </a:t>
            </a:r>
            <a:r>
              <a:rPr lang="el-G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Target flight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th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gle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 – Target                                 R</a:t>
            </a:r>
            <a:r>
              <a:rPr lang="en-GB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/T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Range to Target(vector)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ursuer velocity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g        F</a:t>
            </a:r>
            <a:r>
              <a:rPr lang="en-GB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Inertial reference frame</a:t>
            </a:r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E – Heading error                  </a:t>
            </a:r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GB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Pursuer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ference frame</a:t>
            </a:r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 – Lead angle                          F</a:t>
            </a:r>
            <a:r>
              <a:rPr lang="en-GB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rget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ference frame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γ – Flight path angle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λ – Line of Sight angle</a:t>
            </a:r>
          </a:p>
          <a:p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PN Acceleration</a:t>
            </a:r>
          </a:p>
          <a:p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Target velocity magnitude</a:t>
            </a:r>
          </a:p>
          <a:p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Target </a:t>
            </a:r>
            <a:r>
              <a:rPr lang="en-GB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ccelration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agnitude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9165" y="6376243"/>
            <a:ext cx="2847975" cy="365125"/>
          </a:xfr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124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portional </a:t>
            </a:r>
            <a:r>
              <a:rPr lang="en-GB" dirty="0" smtClean="0"/>
              <a:t>Navigation Law for Acceler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1349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uming pursuer velocity magnitude is constant</a:t>
            </a:r>
          </a:p>
          <a:p>
            <a:r>
              <a:rPr lang="en-GB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ector derivative or equation of </a:t>
            </a:r>
            <a:r>
              <a:rPr lang="en-GB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riolis</a:t>
            </a:r>
            <a:r>
              <a:rPr lang="en-GB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GB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5165" y="2787598"/>
            <a:ext cx="3676126" cy="2385571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25730"/>
              </p:ext>
            </p:extLst>
          </p:nvPr>
        </p:nvGraphicFramePr>
        <p:xfrm>
          <a:off x="899592" y="2708920"/>
          <a:ext cx="3240360" cy="81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2" name="Equation" r:id="rId4" imgW="1777680" imgH="444240" progId="Equation.DSMT4">
                  <p:embed/>
                </p:oleObj>
              </mc:Choice>
              <mc:Fallback>
                <p:oleObj name="Equation" r:id="rId4" imgW="1777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2708920"/>
                        <a:ext cx="3240360" cy="81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41583"/>
              </p:ext>
            </p:extLst>
          </p:nvPr>
        </p:nvGraphicFramePr>
        <p:xfrm>
          <a:off x="827584" y="3586589"/>
          <a:ext cx="1080120" cy="7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3" name="Equation" r:id="rId6" imgW="609480" imgH="444240" progId="Equation.DSMT4">
                  <p:embed/>
                </p:oleObj>
              </mc:Choice>
              <mc:Fallback>
                <p:oleObj name="Equation" r:id="rId6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3586589"/>
                        <a:ext cx="1080120" cy="78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37220"/>
              </p:ext>
            </p:extLst>
          </p:nvPr>
        </p:nvGraphicFramePr>
        <p:xfrm>
          <a:off x="2555776" y="3645024"/>
          <a:ext cx="1656184" cy="50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4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5776" y="3645024"/>
                        <a:ext cx="1656184" cy="509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01866"/>
              </p:ext>
            </p:extLst>
          </p:nvPr>
        </p:nvGraphicFramePr>
        <p:xfrm>
          <a:off x="683568" y="4653136"/>
          <a:ext cx="205737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5" name="Equation" r:id="rId10" imgW="1269720" imgH="266400" progId="Equation.DSMT4">
                  <p:embed/>
                </p:oleObj>
              </mc:Choice>
              <mc:Fallback>
                <p:oleObj name="Equation" r:id="rId10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568" y="4653136"/>
                        <a:ext cx="205737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924995"/>
              </p:ext>
            </p:extLst>
          </p:nvPr>
        </p:nvGraphicFramePr>
        <p:xfrm>
          <a:off x="3275856" y="4540639"/>
          <a:ext cx="2160240" cy="64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6" name="Equation" r:id="rId12" imgW="1117440" imgH="431640" progId="Equation.DSMT4">
                  <p:embed/>
                </p:oleObj>
              </mc:Choice>
              <mc:Fallback>
                <p:oleObj name="Equation" r:id="rId12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5856" y="4540639"/>
                        <a:ext cx="2160240" cy="64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85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inued…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valuate cross </a:t>
            </a:r>
            <a:r>
              <a:rPr lang="en-GB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duct</a:t>
            </a: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set 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10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96"/>
              </p:ext>
            </p:extLst>
          </p:nvPr>
        </p:nvGraphicFramePr>
        <p:xfrm>
          <a:off x="899592" y="2204864"/>
          <a:ext cx="3456384" cy="131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7" name="Equation" r:id="rId3" imgW="2095200" imgH="888840" progId="Equation.DSMT4">
                  <p:embed/>
                </p:oleObj>
              </mc:Choice>
              <mc:Fallback>
                <p:oleObj name="Equation" r:id="rId3" imgW="2095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04864"/>
                        <a:ext cx="3456384" cy="131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552611"/>
              </p:ext>
            </p:extLst>
          </p:nvPr>
        </p:nvGraphicFramePr>
        <p:xfrm>
          <a:off x="5580112" y="2132856"/>
          <a:ext cx="2160240" cy="148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8" name="Equation" r:id="rId5" imgW="1295280" imgH="888840" progId="Equation.DSMT4">
                  <p:embed/>
                </p:oleObj>
              </mc:Choice>
              <mc:Fallback>
                <p:oleObj name="Equation" r:id="rId5" imgW="1295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2132856"/>
                        <a:ext cx="2160240" cy="1482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42093"/>
              </p:ext>
            </p:extLst>
          </p:nvPr>
        </p:nvGraphicFramePr>
        <p:xfrm>
          <a:off x="1259632" y="4509120"/>
          <a:ext cx="1656184" cy="44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9" name="Equation" r:id="rId7" imgW="1130040" imgH="304560" progId="Equation.DSMT4">
                  <p:embed/>
                </p:oleObj>
              </mc:Choice>
              <mc:Fallback>
                <p:oleObj name="Equation" r:id="rId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4509120"/>
                        <a:ext cx="1656184" cy="446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77989"/>
              </p:ext>
            </p:extLst>
          </p:nvPr>
        </p:nvGraphicFramePr>
        <p:xfrm>
          <a:off x="5076056" y="4509120"/>
          <a:ext cx="2448272" cy="45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" name="Equation" r:id="rId9" imgW="1777680" imgH="330120" progId="Equation.DSMT4">
                  <p:embed/>
                </p:oleObj>
              </mc:Choice>
              <mc:Fallback>
                <p:oleObj name="Equation" r:id="rId9" imgW="1777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056" y="4509120"/>
                        <a:ext cx="2448272" cy="454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97504"/>
              </p:ext>
            </p:extLst>
          </p:nvPr>
        </p:nvGraphicFramePr>
        <p:xfrm>
          <a:off x="971600" y="3789040"/>
          <a:ext cx="1224136" cy="62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1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600" y="3789040"/>
                        <a:ext cx="1224136" cy="622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29838"/>
              </p:ext>
            </p:extLst>
          </p:nvPr>
        </p:nvGraphicFramePr>
        <p:xfrm>
          <a:off x="3563888" y="4653136"/>
          <a:ext cx="1008112" cy="59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" name="Equation" r:id="rId13" imgW="520560" imgH="304560" progId="Equation.DSMT4">
                  <p:embed/>
                </p:oleObj>
              </mc:Choice>
              <mc:Fallback>
                <p:oleObj name="Equation" r:id="rId13" imgW="52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3888" y="4653136"/>
                        <a:ext cx="1008112" cy="59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17331"/>
              </p:ext>
            </p:extLst>
          </p:nvPr>
        </p:nvGraphicFramePr>
        <p:xfrm>
          <a:off x="2051720" y="5301208"/>
          <a:ext cx="1224136" cy="60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3" name="Equation" r:id="rId15" imgW="799920" imgH="393480" progId="Equation.DSMT4">
                  <p:embed/>
                </p:oleObj>
              </mc:Choice>
              <mc:Fallback>
                <p:oleObj name="Equation" r:id="rId15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1720" y="5301208"/>
                        <a:ext cx="1224136" cy="60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89409"/>
              </p:ext>
            </p:extLst>
          </p:nvPr>
        </p:nvGraphicFramePr>
        <p:xfrm>
          <a:off x="4860032" y="2708920"/>
          <a:ext cx="45005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0032" y="2708920"/>
                        <a:ext cx="45005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10056"/>
              </p:ext>
            </p:extLst>
          </p:nvPr>
        </p:nvGraphicFramePr>
        <p:xfrm>
          <a:off x="2987824" y="3861048"/>
          <a:ext cx="72008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5" name="Equation" r:id="rId19" imgW="482400" imgH="241200" progId="Equation.DSMT4">
                  <p:embed/>
                </p:oleObj>
              </mc:Choice>
              <mc:Fallback>
                <p:oleObj name="Equation" r:id="rId19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87824" y="3861048"/>
                        <a:ext cx="72008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51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2111</TotalTime>
  <Words>1147</Words>
  <Application>Microsoft Office PowerPoint</Application>
  <PresentationFormat>On-screen Show (4:3)</PresentationFormat>
  <Paragraphs>366</Paragraphs>
  <Slides>4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Executive</vt:lpstr>
      <vt:lpstr>Equation</vt:lpstr>
      <vt:lpstr>PowerPoint Presentation</vt:lpstr>
      <vt:lpstr>INDEX</vt:lpstr>
      <vt:lpstr>Missile Guided System</vt:lpstr>
      <vt:lpstr>Proportional Navigation</vt:lpstr>
      <vt:lpstr>Continued….</vt:lpstr>
      <vt:lpstr>PowerPoint Presentation</vt:lpstr>
      <vt:lpstr>List of Variables</vt:lpstr>
      <vt:lpstr>Proportional Navigation Law for Acceleration</vt:lpstr>
      <vt:lpstr>Continued…</vt:lpstr>
      <vt:lpstr>Input data to ProNav Law</vt:lpstr>
      <vt:lpstr>Inertial Measurement Unit</vt:lpstr>
      <vt:lpstr>Output to ProNav</vt:lpstr>
      <vt:lpstr>Homing Loop</vt:lpstr>
      <vt:lpstr>Continued…</vt:lpstr>
      <vt:lpstr>Closing Velocity </vt:lpstr>
      <vt:lpstr>Optimal Control for Guidance</vt:lpstr>
      <vt:lpstr>State Space Representation</vt:lpstr>
      <vt:lpstr>Optimal Problem Statement</vt:lpstr>
      <vt:lpstr>Finite Horizon LQR Problem</vt:lpstr>
      <vt:lpstr>Solution Approach</vt:lpstr>
      <vt:lpstr>Matrix Hamiltonian Equation</vt:lpstr>
      <vt:lpstr>Continued…</vt:lpstr>
      <vt:lpstr>Continued…</vt:lpstr>
      <vt:lpstr>Optimal Control Input</vt:lpstr>
      <vt:lpstr>Continued…</vt:lpstr>
      <vt:lpstr>Continued…</vt:lpstr>
      <vt:lpstr>Simulation Result</vt:lpstr>
      <vt:lpstr>Simulation Result</vt:lpstr>
      <vt:lpstr>Missile Control</vt:lpstr>
      <vt:lpstr>Missile Control System</vt:lpstr>
      <vt:lpstr>Continued…</vt:lpstr>
      <vt:lpstr>State Space Model</vt:lpstr>
      <vt:lpstr>Open Loop Simulation</vt:lpstr>
      <vt:lpstr>State Space Model for Guidance</vt:lpstr>
      <vt:lpstr>Control with Pole placement</vt:lpstr>
      <vt:lpstr>Guidance with Pole Placement</vt:lpstr>
      <vt:lpstr>Guidance with LQR</vt:lpstr>
      <vt:lpstr>Control with LQR</vt:lpstr>
      <vt:lpstr>Open loop missile (Control and Guidance)</vt:lpstr>
      <vt:lpstr>LQR Control of Missile</vt:lpstr>
      <vt:lpstr>Conclusion</vt:lpstr>
      <vt:lpstr>Reference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bust control</dc:title>
  <dc:creator>ahkam siddiqui</dc:creator>
  <cp:lastModifiedBy>ahkam siddiqui</cp:lastModifiedBy>
  <cp:revision>558</cp:revision>
  <dcterms:created xsi:type="dcterms:W3CDTF">2023-01-25T15:52:18Z</dcterms:created>
  <dcterms:modified xsi:type="dcterms:W3CDTF">2023-10-10T04:55:24Z</dcterms:modified>
</cp:coreProperties>
</file>